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9D4427">
      <w:pPr>
        <w:tabs>
          <w:tab w:val="left" w:pos="2907"/>
        </w:tabs>
        <w:jc w:val="center"/>
        <w:rPr>
          <w:rFonts w:ascii="Arial Narrow" w:hAnsi="Arial Narrow"/>
          <w:b/>
          <w:bCs/>
          <w:color w:val="000000"/>
          <w:sz w:val="28"/>
          <w:szCs w:val="28"/>
        </w:rPr>
      </w:pPr>
      <w:proofErr w:type="gramStart"/>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866A58">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866A58">
        <w:rPr>
          <w:rFonts w:ascii="Arial Narrow" w:hAnsi="Arial Narrow"/>
          <w:b/>
          <w:bCs/>
          <w:color w:val="000000"/>
          <w:sz w:val="28"/>
          <w:szCs w:val="28"/>
        </w:rPr>
        <w:t>Sc</w:t>
      </w:r>
      <w:r w:rsidR="006F1BC4">
        <w:rPr>
          <w:rFonts w:ascii="Arial Narrow" w:hAnsi="Arial Narrow"/>
          <w:b/>
          <w:bCs/>
          <w:color w:val="000000"/>
          <w:sz w:val="28"/>
          <w:szCs w:val="28"/>
        </w:rPr>
        <w:t>i</w:t>
      </w:r>
      <w:r w:rsidR="00866A58">
        <w:rPr>
          <w:rFonts w:ascii="Arial Narrow" w:hAnsi="Arial Narrow"/>
          <w:b/>
          <w:bCs/>
          <w:color w:val="000000"/>
          <w:sz w:val="28"/>
          <w:szCs w:val="28"/>
        </w:rPr>
        <w:t>. &amp; Engg.</w:t>
      </w:r>
      <w:proofErr w:type="gramEnd"/>
      <w:r w:rsidR="00866A58">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892346">
      <w:pPr>
        <w:tabs>
          <w:tab w:val="left" w:pos="2907"/>
        </w:tabs>
        <w:jc w:val="center"/>
        <w:rPr>
          <w:rFonts w:ascii="Arial Narrow" w:hAnsi="Arial Narrow"/>
          <w:b/>
          <w:bCs/>
          <w:color w:val="000000"/>
          <w:sz w:val="28"/>
          <w:szCs w:val="28"/>
        </w:rPr>
      </w:pPr>
      <w:proofErr w:type="gramStart"/>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 </w:t>
      </w:r>
      <w:r w:rsidR="001C1AF7">
        <w:rPr>
          <w:rFonts w:ascii="Arial Narrow" w:hAnsi="Arial Narrow"/>
          <w:b/>
          <w:bCs/>
          <w:color w:val="000000"/>
          <w:sz w:val="28"/>
          <w:szCs w:val="28"/>
        </w:rPr>
        <w:t>Computer</w:t>
      </w:r>
      <w:r w:rsidR="006E7DE9">
        <w:rPr>
          <w:rFonts w:ascii="Arial Narrow" w:hAnsi="Arial Narrow"/>
          <w:b/>
          <w:bCs/>
          <w:color w:val="000000"/>
          <w:sz w:val="28"/>
          <w:szCs w:val="28"/>
        </w:rPr>
        <w:t xml:space="preserve"> </w:t>
      </w:r>
      <w:r w:rsidR="001C1AF7">
        <w:rPr>
          <w:rFonts w:ascii="Arial Narrow" w:hAnsi="Arial Narrow"/>
          <w:b/>
          <w:bCs/>
          <w:color w:val="000000"/>
          <w:sz w:val="28"/>
          <w:szCs w:val="28"/>
        </w:rPr>
        <w:t>Sc</w:t>
      </w:r>
      <w:r w:rsidR="006E7DE9">
        <w:rPr>
          <w:rFonts w:ascii="Arial Narrow" w:hAnsi="Arial Narrow"/>
          <w:b/>
          <w:bCs/>
          <w:color w:val="000000"/>
          <w:sz w:val="28"/>
          <w:szCs w:val="28"/>
        </w:rPr>
        <w:t xml:space="preserve">i. &amp; </w:t>
      </w:r>
      <w:r w:rsidR="001C1AF7">
        <w:rPr>
          <w:rFonts w:ascii="Arial Narrow" w:hAnsi="Arial Narrow"/>
          <w:b/>
          <w:bCs/>
          <w:color w:val="000000"/>
          <w:sz w:val="28"/>
          <w:szCs w:val="28"/>
        </w:rPr>
        <w:t>Engg.</w:t>
      </w:r>
      <w:proofErr w:type="gramEnd"/>
      <w:r w:rsidR="001C1AF7">
        <w:rPr>
          <w:rFonts w:ascii="Arial Narrow" w:hAnsi="Arial Narrow"/>
          <w:b/>
          <w:bCs/>
          <w:color w:val="000000"/>
          <w:sz w:val="28"/>
          <w:szCs w:val="28"/>
        </w:rPr>
        <w:t xml:space="preserve"> </w:t>
      </w:r>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6459"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6460"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1" w:name="page16"/>
            <w:bookmarkEnd w:id="1"/>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2" w:name="page17"/>
      <w:bookmarkEnd w:id="2"/>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3" w:name="page18"/>
            <w:bookmarkStart w:id="4" w:name="page22"/>
            <w:bookmarkEnd w:id="3"/>
            <w:bookmarkEnd w:id="4"/>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w:t>
            </w:r>
            <w:bookmarkStart w:id="5" w:name="_GoBack"/>
            <w:bookmarkEnd w:id="5"/>
            <w:r w:rsidRPr="00C47596">
              <w:rPr>
                <w:rFonts w:ascii="Cambria" w:hAnsi="Cambria" w:cs="Arial Narrow"/>
                <w:b/>
                <w:w w:val="99"/>
                <w:sz w:val="22"/>
                <w:szCs w:val="22"/>
              </w:rPr>
              <w:t>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6468" w:rsidRDefault="00166468" w:rsidP="008661B1">
      <w:r>
        <w:separator/>
      </w:r>
    </w:p>
  </w:endnote>
  <w:endnote w:type="continuationSeparator" w:id="0">
    <w:p w:rsidR="00166468" w:rsidRDefault="00166468"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B57567">
          <w:rPr>
            <w:noProof/>
          </w:rPr>
          <w:t>20</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6468" w:rsidRDefault="00166468" w:rsidP="008661B1">
      <w:r>
        <w:separator/>
      </w:r>
    </w:p>
  </w:footnote>
  <w:footnote w:type="continuationSeparator" w:id="0">
    <w:p w:rsidR="00166468" w:rsidRDefault="00166468"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12E2D"/>
    <w:rsid w:val="0013056C"/>
    <w:rsid w:val="0014533A"/>
    <w:rsid w:val="00166468"/>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64A72"/>
    <w:rsid w:val="0049558E"/>
    <w:rsid w:val="004B06A4"/>
    <w:rsid w:val="004C108D"/>
    <w:rsid w:val="004C461A"/>
    <w:rsid w:val="004D4418"/>
    <w:rsid w:val="004E1211"/>
    <w:rsid w:val="00521DD3"/>
    <w:rsid w:val="00535ECC"/>
    <w:rsid w:val="005454A1"/>
    <w:rsid w:val="005523F7"/>
    <w:rsid w:val="00564BDD"/>
    <w:rsid w:val="005674FD"/>
    <w:rsid w:val="00567535"/>
    <w:rsid w:val="00571F4F"/>
    <w:rsid w:val="00582822"/>
    <w:rsid w:val="005A4B0B"/>
    <w:rsid w:val="005B0F7A"/>
    <w:rsid w:val="005B503D"/>
    <w:rsid w:val="005B6562"/>
    <w:rsid w:val="005D175F"/>
    <w:rsid w:val="005D57DB"/>
    <w:rsid w:val="005D65BB"/>
    <w:rsid w:val="005D6C63"/>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D3130"/>
    <w:rsid w:val="00E01C12"/>
    <w:rsid w:val="00E01CE3"/>
    <w:rsid w:val="00E307B6"/>
    <w:rsid w:val="00E47A6D"/>
    <w:rsid w:val="00E8011B"/>
    <w:rsid w:val="00E95105"/>
    <w:rsid w:val="00EA10B6"/>
    <w:rsid w:val="00EA622A"/>
    <w:rsid w:val="00EC5C66"/>
    <w:rsid w:val="00EF1C45"/>
    <w:rsid w:val="00F017CA"/>
    <w:rsid w:val="00F023A0"/>
    <w:rsid w:val="00F06AFA"/>
    <w:rsid w:val="00F13478"/>
    <w:rsid w:val="00F245A1"/>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3FEEB8-0943-4518-901E-E86B92712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0</Pages>
  <Words>6830</Words>
  <Characters>38934</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6</cp:revision>
  <cp:lastPrinted>2018-07-25T09:20:00Z</cp:lastPrinted>
  <dcterms:created xsi:type="dcterms:W3CDTF">2018-09-27T06:45:00Z</dcterms:created>
  <dcterms:modified xsi:type="dcterms:W3CDTF">2018-09-27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